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Ti86Pc" panose="020B0609020003040203" charset="0"/>
      <p:regular r:id="rId28"/>
      <p:bold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941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77A9A-2B80-49FB-9081-359293846DE1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8CD58-6362-4DD2-8041-789CE7016C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65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ircle, Center, Radius, and Diameter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39624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79364" y="3390900"/>
            <a:ext cx="3062022" cy="1790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quation of a Circle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and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(0, 0), the equation simplifies to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990600" y="3036425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225600" imgH="533160" progId="Equation.DSMT4">
                  <p:embed/>
                </p:oleObj>
              </mc:Choice>
              <mc:Fallback>
                <p:oleObj name="Equation" r:id="rId3" imgW="32256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36425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79705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29200" y="1981200"/>
            <a:ext cx="3561012" cy="3581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s of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Find the equation of the circle with its center at the origin and radius        Are the points</a:t>
            </a:r>
          </a:p>
          <a:p>
            <a:pPr marL="463550" indent="-463550">
              <a:spcBef>
                <a:spcPts val="0"/>
              </a:spcBef>
            </a:pPr>
            <a:r>
              <a:rPr lang="en-US" dirty="0"/>
              <a:t>	on the circle?</a:t>
            </a:r>
          </a:p>
          <a:p>
            <a:r>
              <a:rPr lang="en-US" b="1" dirty="0"/>
              <a:t>Solution: </a:t>
            </a:r>
            <a:r>
              <a:rPr lang="en-US" dirty="0"/>
              <a:t>The equation of the circle is</a:t>
            </a:r>
            <a:endParaRPr lang="en-US" i="1" dirty="0"/>
          </a:p>
          <a:p>
            <a:r>
              <a:rPr lang="en-US" dirty="0"/>
              <a:t>To determine whether or not the points </a:t>
            </a:r>
          </a:p>
          <a:p>
            <a:pPr>
              <a:spcBef>
                <a:spcPts val="0"/>
              </a:spcBef>
            </a:pPr>
            <a:r>
              <a:rPr lang="en-US" dirty="0"/>
              <a:t>are on the circle, substitute each of these points into the equation.</a:t>
            </a: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548640" y="4563830"/>
          <a:ext cx="693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6933960" imgH="698400" progId="Equation.DSMT4">
                  <p:embed/>
                </p:oleObj>
              </mc:Choice>
              <mc:Fallback>
                <p:oleObj name="Equation" r:id="rId3" imgW="693396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63830"/>
                        <a:ext cx="693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3429000" y="172128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533160" imgH="444240" progId="Equation.DSMT4">
                  <p:embed/>
                </p:oleObj>
              </mc:Choice>
              <mc:Fallback>
                <p:oleObj name="Equation" r:id="rId5" imgW="533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2128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6221670" y="1717965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2450880" imgH="622080" progId="Equation.DSMT4">
                  <p:embed/>
                </p:oleObj>
              </mc:Choice>
              <mc:Fallback>
                <p:oleObj name="Equation" r:id="rId7" imgW="24508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670" y="1717965"/>
                        <a:ext cx="245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6045200" y="268873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688730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6311900" y="3129885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2450880" imgH="622080" progId="Equation.DSMT4">
                  <p:embed/>
                </p:oleObj>
              </mc:Choice>
              <mc:Fallback>
                <p:oleObj name="Equation" r:id="rId11" imgW="245088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129885"/>
                        <a:ext cx="245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s of Circles (cont.)</a:t>
            </a: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548640" y="1371600"/>
          <a:ext cx="692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6921360" imgH="533160" progId="Equation.DSMT4">
                  <p:embed/>
                </p:oleObj>
              </mc:Choice>
              <mc:Fallback>
                <p:oleObj name="Equation" r:id="rId3" imgW="69213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692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234940"/>
            <a:ext cx="3733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fore,               </a:t>
            </a:r>
            <a:r>
              <a:rPr lang="en-US" sz="2800" dirty="0">
                <a:solidFill>
                  <a:srgbClr val="FF0000"/>
                </a:solidFill>
              </a:rPr>
              <a:t>is on</a:t>
            </a:r>
          </a:p>
          <a:p>
            <a:r>
              <a:rPr lang="en-US" sz="2800" dirty="0">
                <a:solidFill>
                  <a:srgbClr val="FF0000"/>
                </a:solidFill>
              </a:rPr>
              <a:t>the circle</a:t>
            </a:r>
            <a:r>
              <a:rPr lang="en-US" sz="2800" dirty="0"/>
              <a:t>, but </a:t>
            </a:r>
            <a:r>
              <a:rPr lang="en-US" sz="2800" dirty="0">
                <a:solidFill>
                  <a:srgbClr val="FF0000"/>
                </a:solidFill>
              </a:rPr>
              <a:t>(1, 2) is not on the circle</a:t>
            </a:r>
            <a:r>
              <a:rPr lang="en-US" sz="2800" dirty="0"/>
              <a:t>.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133600" y="2223365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977760" imgH="622080" progId="Equation.DSMT4">
                  <p:embed/>
                </p:oleObj>
              </mc:Choice>
              <mc:Fallback>
                <p:oleObj name="Equation" r:id="rId5" imgW="97776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23365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6" name="Picture 4" descr="E:\Book work\IMA PPT\Chapter 9 Folder\8_5_Exa_2_a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95800" y="2064297"/>
            <a:ext cx="3200400" cy="31935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s of Circles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0352" y="2895600"/>
          <a:ext cx="383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835080" imgH="952200" progId="Equation.DSMT4">
                  <p:embed/>
                </p:oleObj>
              </mc:Choice>
              <mc:Fallback>
                <p:oleObj name="Equation" r:id="rId3" imgW="383508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383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4038600"/>
          <a:ext cx="426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4267080" imgH="1054080" progId="Equation.DSMT4">
                  <p:embed/>
                </p:oleObj>
              </mc:Choice>
              <mc:Fallback>
                <p:oleObj name="Equation" r:id="rId5" imgW="42670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4267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30352" y="5283200"/>
          <a:ext cx="462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4622760" imgH="368280" progId="Equation.DSMT4">
                  <p:embed/>
                </p:oleObj>
              </mc:Choice>
              <mc:Fallback>
                <p:oleObj name="Equation" r:id="rId7" imgW="46227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83200"/>
                        <a:ext cx="462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E:\Book work\IMA PPT\Chapter 9 Folder\8_5_Exa_2_b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34000" y="2556165"/>
            <a:ext cx="3200400" cy="3193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s of Circles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c.	</a:t>
            </a:r>
            <a:r>
              <a:rPr lang="en-US" dirty="0"/>
              <a:t>Show that                                      represents a circle. Find its center and radius. Then graph the circle.</a:t>
            </a:r>
          </a:p>
          <a:p>
            <a:r>
              <a:rPr lang="en-US" b="1" dirty="0"/>
              <a:t>Solution: </a:t>
            </a:r>
            <a:r>
              <a:rPr lang="en-US" dirty="0"/>
              <a:t>Rearrange the terms and complete the square for</a:t>
            </a:r>
            <a:endParaRPr lang="en-US" i="1" dirty="0"/>
          </a:p>
          <a:p>
            <a:endParaRPr lang="en-US" dirty="0"/>
          </a:p>
        </p:txBody>
      </p:sp>
      <p:graphicFrame>
        <p:nvGraphicFramePr>
          <p:cNvPr id="154627" name="Object 2"/>
          <p:cNvGraphicFramePr>
            <a:graphicFrameLocks noChangeAspect="1"/>
          </p:cNvGraphicFramePr>
          <p:nvPr/>
        </p:nvGraphicFramePr>
        <p:xfrm>
          <a:off x="1260675" y="4471440"/>
          <a:ext cx="461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4609800" imgH="444240" progId="Equation.DSMT4">
                  <p:embed/>
                </p:oleObj>
              </mc:Choice>
              <mc:Fallback>
                <p:oleObj name="Equation" r:id="rId3" imgW="4609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75" y="4471440"/>
                        <a:ext cx="461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2590800" y="133004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3004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2087300" y="2674245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2768400" imgH="469800" progId="Equation.DSMT4">
                  <p:embed/>
                </p:oleObj>
              </mc:Choice>
              <mc:Fallback>
                <p:oleObj name="Equation" r:id="rId7" imgW="27684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00" y="2674245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96720" y="5484920"/>
            <a:ext cx="2467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pletes the squar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2517975" y="524614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4342606" y="5245346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852434" y="4538133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16 and 1 to both sides.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362200" y="32766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2844720" imgH="444240" progId="Equation.DSMT4">
                  <p:embed/>
                </p:oleObj>
              </mc:Choice>
              <mc:Fallback>
                <p:oleObj name="Equation" r:id="rId9" imgW="28447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62200" y="38100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2844720" imgH="444240" progId="Equation.DSMT4">
                  <p:embed/>
                </p:oleObj>
              </mc:Choice>
              <mc:Fallback>
                <p:oleObj name="Equation" r:id="rId11" imgW="28447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s of Circles (cont.)</a:t>
            </a:r>
          </a:p>
        </p:txBody>
      </p:sp>
      <p:pic>
        <p:nvPicPr>
          <p:cNvPr id="155652" name="Picture 4" descr="E:\Book work\IMA PPT\Chapter 9 Folder\8_5_Exa_2_c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1852752"/>
            <a:ext cx="3200400" cy="3193502"/>
          </a:xfrm>
          <a:prstGeom prst="rect">
            <a:avLst/>
          </a:prstGeom>
          <a:noFill/>
        </p:spPr>
      </p:pic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2895600" y="50292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3149280" imgH="469800" progId="Equation.DSMT4">
                  <p:embed/>
                </p:oleObj>
              </mc:Choice>
              <mc:Fallback>
                <p:oleObj name="Equation" r:id="rId4" imgW="3149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711200" y="5486400"/>
          <a:ext cx="529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5295600" imgH="469800" progId="Equation.DSMT4">
                  <p:embed/>
                </p:oleObj>
              </mc:Choice>
              <mc:Fallback>
                <p:oleObj name="Equation" r:id="rId6" imgW="5295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86400"/>
                        <a:ext cx="529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447800" y="1258425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3111480" imgH="545760" progId="Equation.DSMT4">
                  <p:embed/>
                </p:oleObj>
              </mc:Choice>
              <mc:Fallback>
                <p:oleObj name="Equation" r:id="rId8" imgW="311148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58425"/>
                        <a:ext cx="3111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29200" y="122965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tandard form for the equation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Graphing Calcul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graphing calculator with a “square window” to graph the circle</a:t>
            </a:r>
            <a:endParaRPr lang="en-US" i="1" dirty="0"/>
          </a:p>
          <a:p>
            <a:r>
              <a:rPr lang="en-US" b="1" dirty="0"/>
              <a:t>Solution: </a:t>
            </a:r>
            <a:r>
              <a:rPr lang="en-US" dirty="0"/>
              <a:t>Set the             scales to −6 and 6 for </a:t>
            </a:r>
            <a:r>
              <a:rPr lang="en-US" b="1" dirty="0">
                <a:latin typeface="Ti86Pc" panose="020B0609020003040203" pitchFamily="49" charset="0"/>
              </a:rPr>
              <a:t>Xmin</a:t>
            </a:r>
            <a:r>
              <a:rPr lang="en-US" dirty="0"/>
              <a:t> and </a:t>
            </a:r>
            <a:r>
              <a:rPr lang="en-US" b="1" dirty="0">
                <a:latin typeface="Ti86Pc" panose="020B0609020003040203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b="1" dirty="0">
                <a:latin typeface="Ti86Pc" panose="020B0609020003040203" pitchFamily="49" charset="0"/>
              </a:rPr>
              <a:t>Ymin</a:t>
            </a:r>
            <a:r>
              <a:rPr lang="en-US" dirty="0"/>
              <a:t> and </a:t>
            </a:r>
            <a:r>
              <a:rPr lang="en-US" b="1" dirty="0">
                <a:latin typeface="Ti86Pc" panose="020B0609020003040203" pitchFamily="49" charset="0"/>
              </a:rPr>
              <a:t>Ymax</a:t>
            </a:r>
            <a:r>
              <a:rPr lang="en-US" dirty="0"/>
              <a:t>, respectively. </a:t>
            </a:r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548640" y="3777820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4483080" imgH="444240" progId="Equation.DSMT4">
                  <p:embed/>
                </p:oleObj>
              </mc:Choice>
              <mc:Fallback>
                <p:oleObj name="Equation" r:id="rId3" imgW="4483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777820"/>
                        <a:ext cx="448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548640" y="4334370"/>
          <a:ext cx="610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6108480" imgH="1257120" progId="Equation.DSMT4">
                  <p:embed/>
                </p:oleObj>
              </mc:Choice>
              <mc:Fallback>
                <p:oleObj name="Equation" r:id="rId5" imgW="6108480" imgH="1257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334370"/>
                        <a:ext cx="610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6" name="Picture 4" descr="E:\Book work\IMA PPT\Calc buttons\WINDOW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22925" y="2411046"/>
            <a:ext cx="913448" cy="226695"/>
          </a:xfrm>
          <a:prstGeom prst="rect">
            <a:avLst/>
          </a:prstGeom>
          <a:noFill/>
        </p:spPr>
      </p:pic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842550" y="173874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50" y="173874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a Graphing Calculator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gives the following graph of the circle.</a:t>
            </a:r>
          </a:p>
        </p:txBody>
      </p:sp>
      <p:pic>
        <p:nvPicPr>
          <p:cNvPr id="157700" name="Picture 4" descr="E:\Book work\IMA PPT\Chapter 9 Folder\SCREEN1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309705"/>
            <a:ext cx="3200400" cy="26432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equation of the circle with center at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2, 3) and radius 6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Write the equation in standard form and find the center and radius for the circle with equation</a:t>
            </a:r>
          </a:p>
          <a:p>
            <a:pPr marL="463550" indent="-463550"/>
            <a:endParaRPr lang="en-US" dirty="0">
              <a:solidFill>
                <a:srgbClr val="000000"/>
              </a:solidFill>
            </a:endParaRP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Find the distance between the two points (5, 3) and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1,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3).</a:t>
            </a:r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/>
        </p:nvGraphicFramePr>
        <p:xfrm>
          <a:off x="1066800" y="32004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247840" imgH="444240" progId="Equation.DSMT4">
                  <p:embed/>
                </p:oleObj>
              </mc:Choice>
              <mc:Fallback>
                <p:oleObj name="Equation" r:id="rId3" imgW="22478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distance between any two points in a plane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Write the equation of a circle given its center and radiu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circles centered at the poin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530352" y="1280160"/>
          <a:ext cx="7251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7251480" imgH="1726920" progId="Equation.DSMT4">
                  <p:embed/>
                </p:oleObj>
              </mc:Choice>
              <mc:Fallback>
                <p:oleObj name="Equation" r:id="rId3" imgW="7251480" imgH="1726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72517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Pythagorean Theorem</a:t>
            </a:r>
          </a:p>
          <a:p>
            <a:r>
              <a:rPr lang="en-US" dirty="0">
                <a:solidFill>
                  <a:srgbClr val="000000"/>
                </a:solidFill>
              </a:rPr>
              <a:t>In a right triangle, the square of the hypotenuse is equal to the sum of the squares of the legs.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pic>
        <p:nvPicPr>
          <p:cNvPr id="115715" name="Picture 3" descr="E:\Book work\IMA PPT\Chapter 9 Folder\8_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24350" y="2819400"/>
            <a:ext cx="2076450" cy="1724025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62150" y="3490912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638000" imgH="380880" progId="Equation.DSMT4">
                  <p:embed/>
                </p:oleObj>
              </mc:Choice>
              <mc:Fallback>
                <p:oleObj name="Equation" r:id="rId4" imgW="16380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490912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Distance Formula</a:t>
            </a:r>
          </a:p>
          <a:p>
            <a:r>
              <a:rPr lang="en-US" dirty="0">
                <a:solidFill>
                  <a:srgbClr val="000000"/>
                </a:solidFill>
              </a:rPr>
              <a:t>For two points                                          in a plane, the </a:t>
            </a:r>
          </a:p>
          <a:p>
            <a:r>
              <a:rPr lang="en-US" dirty="0">
                <a:solidFill>
                  <a:srgbClr val="000000"/>
                </a:solidFill>
              </a:rPr>
              <a:t>distance between the points is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2743200" y="184736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200400" imgH="495000" progId="Equation.DSMT4">
                  <p:embed/>
                </p:oleObj>
              </mc:Choice>
              <mc:Fallback>
                <p:oleObj name="Equation" r:id="rId3" imgW="3200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47360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362200" y="2895600"/>
          <a:ext cx="391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3911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Distanc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Find the distance between the two points </a:t>
            </a:r>
            <a:r>
              <a:rPr lang="en-US" dirty="0">
                <a:solidFill>
                  <a:srgbClr val="FF00FF"/>
                </a:solidFill>
              </a:rPr>
              <a:t>(3, 4)</a:t>
            </a:r>
            <a:r>
              <a:rPr lang="en-US" dirty="0"/>
              <a:t> and </a:t>
            </a:r>
            <a:r>
              <a:rPr lang="en-US" dirty="0">
                <a:solidFill>
                  <a:srgbClr val="008080"/>
                </a:solidFill>
              </a:rPr>
              <a:t>(−2, 7)</a:t>
            </a:r>
            <a:r>
              <a:rPr lang="en-US" dirty="0"/>
              <a:t>. 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2209800" y="2133600"/>
          <a:ext cx="374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746160" imgH="711000" progId="Equation.DSMT4">
                  <p:embed/>
                </p:oleObj>
              </mc:Choice>
              <mc:Fallback>
                <p:oleObj name="Equation" r:id="rId3" imgW="37461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74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79965" y="3040302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942920" imgH="647640" progId="Equation.DSMT4">
                  <p:embed/>
                </p:oleObj>
              </mc:Choice>
              <mc:Fallback>
                <p:oleObj name="Equation" r:id="rId5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65" y="3040302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79965" y="3925069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65" y="3925069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79965" y="4606635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65" y="4606635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Distance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Use the distance formula (3 times) and the Pythagorean Theorem to determine whether or not the triangle with vertices at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(−5, −1)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(2, 1)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0, 7)</a:t>
            </a:r>
            <a:r>
              <a:rPr lang="en-US" dirty="0"/>
              <a:t> is a right triangle. </a:t>
            </a:r>
          </a:p>
          <a:p>
            <a:pPr marL="463550" indent="-463550"/>
            <a:r>
              <a:rPr lang="en-US" b="1" dirty="0"/>
              <a:t>Solution: </a:t>
            </a:r>
          </a:p>
          <a:p>
            <a:r>
              <a:rPr lang="en-US" dirty="0"/>
              <a:t>Find the lengths of the three line segments </a:t>
            </a:r>
          </a:p>
          <a:p>
            <a:pPr>
              <a:spcBef>
                <a:spcPts val="0"/>
              </a:spcBef>
            </a:pPr>
            <a:r>
              <a:rPr lang="en-US" i="1" dirty="0"/>
              <a:t>                              </a:t>
            </a:r>
            <a:r>
              <a:rPr lang="en-US" dirty="0"/>
              <a:t>and decide whether or not the Pythagorean Theorem is satisfied. 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33400" y="4031675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349360" imgH="495000" progId="Equation.DSMT4">
                  <p:embed/>
                </p:oleObj>
              </mc:Choice>
              <mc:Fallback>
                <p:oleObj name="Equation" r:id="rId3" imgW="2349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1675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Distance Formula (cont.)</a:t>
            </a:r>
          </a:p>
        </p:txBody>
      </p:sp>
      <p:pic>
        <p:nvPicPr>
          <p:cNvPr id="146435" name="Picture 3" descr="E:\Book work\IMA PPT\Chapter 9 Folder\8_5_Exa_1_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280162"/>
            <a:ext cx="3200400" cy="3193502"/>
          </a:xfrm>
          <a:prstGeom prst="rect">
            <a:avLst/>
          </a:prstGeom>
          <a:noFill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222748" y="1280160"/>
          <a:ext cx="381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3809880" imgH="647640" progId="Equation.DSMT4">
                  <p:embed/>
                </p:oleObj>
              </mc:Choice>
              <mc:Fallback>
                <p:oleObj name="Equation" r:id="rId4" imgW="380988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48" y="1280160"/>
                        <a:ext cx="3810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710112" y="2092035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2400120" imgH="647640" progId="Equation.DSMT4">
                  <p:embed/>
                </p:oleObj>
              </mc:Choice>
              <mc:Fallback>
                <p:oleObj name="Equation" r:id="rId6" imgW="24001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2" y="2092035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10112" y="2916385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2" y="2916385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276110" y="2895605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10" y="2895605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22748" y="3678390"/>
          <a:ext cx="387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2" imgW="3873240" imgH="647640" progId="Equation.DSMT4">
                  <p:embed/>
                </p:oleObj>
              </mc:Choice>
              <mc:Fallback>
                <p:oleObj name="Equation" r:id="rId12" imgW="38732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48" y="3678390"/>
                        <a:ext cx="3873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710112" y="444039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4" imgW="2400120" imgH="647640" progId="Equation.DSMT4">
                  <p:embed/>
                </p:oleObj>
              </mc:Choice>
              <mc:Fallback>
                <p:oleObj name="Equation" r:id="rId14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2" y="4440390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710112" y="527859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6" imgW="1587240" imgH="444240" progId="Equation.DSMT4">
                  <p:embed/>
                </p:oleObj>
              </mc:Choice>
              <mc:Fallback>
                <p:oleObj name="Equation" r:id="rId16" imgW="1587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2" y="527859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449290" y="525088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8" imgW="927000" imgH="444240" progId="Equation.DSMT4">
                  <p:embed/>
                </p:oleObj>
              </mc:Choice>
              <mc:Fallback>
                <p:oleObj name="Equation" r:id="rId18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290" y="525088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Distance Formula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riangle is </a:t>
            </a:r>
            <a:r>
              <a:rPr lang="en-US" b="1" dirty="0">
                <a:solidFill>
                  <a:srgbClr val="FF0000"/>
                </a:solidFill>
              </a:rPr>
              <a:t>not </a:t>
            </a:r>
            <a:r>
              <a:rPr lang="en-US" dirty="0">
                <a:solidFill>
                  <a:srgbClr val="FF0000"/>
                </a:solidFill>
              </a:rPr>
              <a:t>a right triangle</a:t>
            </a:r>
            <a:r>
              <a:rPr lang="en-US" dirty="0"/>
              <a:t> since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533400" y="2565400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4203360" imgH="482400" progId="Equation.DSMT4">
                  <p:embed/>
                </p:oleObj>
              </mc:Choice>
              <mc:Fallback>
                <p:oleObj name="Equation" r:id="rId3" imgW="4203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65400"/>
                        <a:ext cx="420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574800" y="3911600"/>
          <a:ext cx="599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5994360" imgH="583920" progId="Equation.DSMT4">
                  <p:embed/>
                </p:oleObj>
              </mc:Choice>
              <mc:Fallback>
                <p:oleObj name="Equation" r:id="rId5" imgW="59943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911600"/>
                        <a:ext cx="599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1600200"/>
          <a:ext cx="340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3403440" imgH="647640" progId="Equation.DSMT4">
                  <p:embed/>
                </p:oleObj>
              </mc:Choice>
              <mc:Fallback>
                <p:oleObj name="Equation" r:id="rId7" imgW="340344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3403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038600" y="1600200"/>
          <a:ext cx="219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2197080" imgH="647640" progId="Equation.DSMT4">
                  <p:embed/>
                </p:oleObj>
              </mc:Choice>
              <mc:Fallback>
                <p:oleObj name="Equation" r:id="rId9" imgW="219708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2197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324600" y="1676400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76400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834745" y="168333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939600" imgH="444240" progId="Equation.DSMT4">
                  <p:embed/>
                </p:oleObj>
              </mc:Choice>
              <mc:Fallback>
                <p:oleObj name="Equation" r:id="rId13" imgW="9396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45" y="168333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ircle, Center, Radius, and Diameter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452</Words>
  <Application>Microsoft Office PowerPoint</Application>
  <PresentationFormat>On-screen Show (4:3)</PresentationFormat>
  <Paragraphs>7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Courier New</vt:lpstr>
      <vt:lpstr>Ti86Pc</vt:lpstr>
      <vt:lpstr>Office Theme</vt:lpstr>
      <vt:lpstr>Equation</vt:lpstr>
      <vt:lpstr>Section 9.3</vt:lpstr>
      <vt:lpstr>Objectives</vt:lpstr>
      <vt:lpstr>Distance Between Two Points</vt:lpstr>
      <vt:lpstr>Distance Between Two Points</vt:lpstr>
      <vt:lpstr>Example 1: The Distance Formula</vt:lpstr>
      <vt:lpstr>Example 1: The Distance Formula (cont.)</vt:lpstr>
      <vt:lpstr>Example 1: The Distance Formula (cont.)</vt:lpstr>
      <vt:lpstr>Example 1: The Distance Formula (cont.)</vt:lpstr>
      <vt:lpstr>Equations of Circles</vt:lpstr>
      <vt:lpstr>Equations of Circles</vt:lpstr>
      <vt:lpstr>Equations of Circles</vt:lpstr>
      <vt:lpstr>Example 2: Equations of Circles</vt:lpstr>
      <vt:lpstr>Example 2: Equations of Circles (cont.)</vt:lpstr>
      <vt:lpstr>Example 2: Equations of Circles (cont.)</vt:lpstr>
      <vt:lpstr>Example 2: Equations of Circles (cont.)</vt:lpstr>
      <vt:lpstr>Example 2: Equations of Circles (cont.)</vt:lpstr>
      <vt:lpstr>Example 3: Using a Graphing Calculator </vt:lpstr>
      <vt:lpstr>Example 3: Using a Graphing Calculator (cont.) </vt:lpstr>
      <vt:lpstr>Practice Problems</vt:lpstr>
      <vt:lpstr>Practice Problem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31</cp:revision>
  <dcterms:created xsi:type="dcterms:W3CDTF">2013-04-26T14:43:13Z</dcterms:created>
  <dcterms:modified xsi:type="dcterms:W3CDTF">2016-10-03T13:54:29Z</dcterms:modified>
</cp:coreProperties>
</file>